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1C18" w:rsidRDefault="00ED1C18" w:rsidP="00ED1C18">
      <w:r>
        <w:rPr>
          <w:b/>
        </w:rPr>
        <w:t>Expert ID/Name: Nstructive</w:t>
      </w:r>
    </w:p>
    <w:p w:rsidR="00ED1C18" w:rsidRDefault="00ED1C18" w:rsidP="00ED1C18">
      <w:r>
        <w:rPr>
          <w:b/>
        </w:rPr>
        <w:t>Date: 20-Nov-2020</w:t>
      </w:r>
    </w:p>
    <w:p w:rsidR="00ED1C18" w:rsidRDefault="00ED1C18" w:rsidP="00ED1C18">
      <w:pPr>
        <w:rPr>
          <w:b/>
        </w:rPr>
      </w:pPr>
      <w:r>
        <w:rPr>
          <w:b/>
          <w:noProof/>
        </w:rPr>
        <w:drawing>
          <wp:inline distT="0" distB="0" distL="0" distR="0">
            <wp:extent cx="3152775" cy="533400"/>
            <wp:effectExtent l="19050" t="0" r="9525" b="0"/>
            <wp:docPr id="47" name="Picture 47" descr="C:\Users\chari\Desktop\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chari\Desktop\43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1C18" w:rsidRDefault="00ED1C18" w:rsidP="00ED1C18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D1C18" w:rsidTr="00A37F1F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D1C18" w:rsidRDefault="00ED1C1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ED1C18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D1C18" w:rsidRDefault="00ED1C1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ED1C18" w:rsidRDefault="00ED1C18" w:rsidP="00A37F1F">
            <w:r>
              <w:t xml:space="preserve">1 .Integrating factor of  </w:t>
            </w:r>
            <w:r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7" o:title=""/>
                </v:shape>
                <o:OLEObject Type="Embed" ProgID="Equation.DSMT4" ShapeID="_x0000_i1025" DrawAspect="Content" ObjectID="_1669643808" r:id="rId8"/>
              </w:object>
            </w:r>
            <w:r>
              <w:t xml:space="preserve">is 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9" o:title=""/>
                </v:shape>
                <o:OLEObject Type="Embed" ProgID="Equation.DSMT4" ShapeID="_x0000_i1026" DrawAspect="Content" ObjectID="_1669643809" r:id="rId10"/>
              </w:object>
            </w:r>
            <w:r>
              <w:t>.</w:t>
            </w:r>
          </w:p>
          <w:p w:rsidR="00ED1C18" w:rsidRDefault="00ED1C1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2.</w:t>
            </w:r>
            <w:r w:rsidRPr="00160E09">
              <w:rPr>
                <w:position w:val="-24"/>
              </w:rPr>
              <w:t xml:space="preserve"> </w:t>
            </w:r>
            <w:r w:rsidRPr="00280116">
              <w:rPr>
                <w:position w:val="-28"/>
              </w:rPr>
              <w:object w:dxaOrig="2540" w:dyaOrig="660">
                <v:shape id="_x0000_i1027" type="#_x0000_t75" style="width:126.75pt;height:33pt" o:ole="">
                  <v:imagedata r:id="rId11" o:title=""/>
                </v:shape>
                <o:OLEObject Type="Embed" ProgID="Equation.DSMT4" ShapeID="_x0000_i1027" DrawAspect="Content" ObjectID="_1669643810" r:id="rId12"/>
              </w:object>
            </w:r>
            <w:r>
              <w:t xml:space="preserve">         </w:t>
            </w:r>
          </w:p>
          <w:p w:rsidR="00ED1C18" w:rsidRDefault="00ED1C18" w:rsidP="007216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 xml:space="preserve">3. General solution of </w:t>
            </w:r>
            <w:r w:rsidR="00903AD0" w:rsidRPr="00651241">
              <w:rPr>
                <w:position w:val="-24"/>
              </w:rPr>
              <w:object w:dxaOrig="1240" w:dyaOrig="620">
                <v:shape id="_x0000_i1028" type="#_x0000_t75" style="width:62.25pt;height:30.75pt" o:ole="">
                  <v:imagedata r:id="rId13" o:title=""/>
                </v:shape>
                <o:OLEObject Type="Embed" ProgID="Equation.DSMT4" ShapeID="_x0000_i1028" DrawAspect="Content" ObjectID="_1669643811" r:id="rId14"/>
              </w:object>
            </w:r>
            <w:r>
              <w:t xml:space="preserve">is </w:t>
            </w:r>
            <w:r w:rsidRPr="00651241">
              <w:rPr>
                <w:position w:val="-16"/>
              </w:rPr>
              <w:object w:dxaOrig="1760" w:dyaOrig="440">
                <v:shape id="_x0000_i1029" type="#_x0000_t75" style="width:87.75pt;height:21.75pt" o:ole="">
                  <v:imagedata r:id="rId15" o:title=""/>
                </v:shape>
                <o:OLEObject Type="Embed" ProgID="Equation.DSMT4" ShapeID="_x0000_i1029" DrawAspect="Content" ObjectID="_1669643812" r:id="rId16"/>
              </w:object>
            </w:r>
            <w:r w:rsidR="00721659">
              <w:rPr>
                <w:b/>
              </w:rPr>
              <w:t xml:space="preserve"> </w:t>
            </w:r>
          </w:p>
          <w:p w:rsidR="00721659" w:rsidRPr="00721659" w:rsidRDefault="00721659" w:rsidP="007216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16"/>
              </w:rPr>
            </w:pPr>
            <w:r w:rsidRPr="00A37F1F">
              <w:rPr>
                <w:position w:val="-16"/>
              </w:rPr>
              <w:object w:dxaOrig="2540" w:dyaOrig="440">
                <v:shape id="_x0000_i1030" type="#_x0000_t75" style="width:126.75pt;height:21.75pt" o:ole="">
                  <v:imagedata r:id="rId17" o:title=""/>
                </v:shape>
                <o:OLEObject Type="Embed" ProgID="Equation.DSMT4" ShapeID="_x0000_i1030" DrawAspect="Content" ObjectID="_1669643813" r:id="rId18"/>
              </w:object>
            </w:r>
          </w:p>
        </w:tc>
      </w:tr>
    </w:tbl>
    <w:p w:rsidR="00ED1C18" w:rsidRDefault="00ED1C18" w:rsidP="00ED1C18">
      <w:pPr>
        <w:rPr>
          <w:b/>
        </w:rPr>
      </w:pPr>
    </w:p>
    <w:p w:rsidR="00ED1C18" w:rsidRDefault="00ED1C18" w:rsidP="00ED1C18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D1C18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D1C18" w:rsidRDefault="00ED1C1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ED1C18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D1C18" w:rsidRDefault="00ED1C1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The differential equation is </w:t>
            </w:r>
            <w:r w:rsidRPr="00A37F1F">
              <w:rPr>
                <w:position w:val="-16"/>
              </w:rPr>
              <w:object w:dxaOrig="3320" w:dyaOrig="440">
                <v:shape id="_x0000_i1031" type="#_x0000_t75" style="width:165.75pt;height:21.75pt" o:ole="">
                  <v:imagedata r:id="rId19" o:title=""/>
                </v:shape>
                <o:OLEObject Type="Embed" ProgID="Equation.DSMT4" ShapeID="_x0000_i1031" DrawAspect="Content" ObjectID="_1669643814" r:id="rId20"/>
              </w:object>
            </w:r>
          </w:p>
          <w:p w:rsidR="00ED1C18" w:rsidRDefault="00ED1C1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find: The General solution of </w:t>
            </w:r>
            <w:r w:rsidRPr="00A37F1F">
              <w:rPr>
                <w:position w:val="-16"/>
              </w:rPr>
              <w:object w:dxaOrig="3320" w:dyaOrig="440">
                <v:shape id="_x0000_i1032" type="#_x0000_t75" style="width:165.75pt;height:21.75pt" o:ole="">
                  <v:imagedata r:id="rId21" o:title=""/>
                </v:shape>
                <o:OLEObject Type="Embed" ProgID="Equation.DSMT4" ShapeID="_x0000_i1032" DrawAspect="Content" ObjectID="_1669643815" r:id="rId22"/>
              </w:object>
            </w:r>
            <w:r>
              <w:t xml:space="preserve">. </w:t>
            </w:r>
          </w:p>
          <w:p w:rsidR="00ED1C18" w:rsidRDefault="00ED1C1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S</w:t>
            </w:r>
            <w:r>
              <w:rPr>
                <w:sz w:val="20"/>
                <w:szCs w:val="20"/>
                <w:highlight w:val="white"/>
              </w:rPr>
              <w:t>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ED1C18" w:rsidTr="00A37F1F">
              <w:trPr>
                <w:trHeight w:val="524"/>
              </w:trPr>
              <w:tc>
                <w:tcPr>
                  <w:tcW w:w="1304" w:type="dxa"/>
                </w:tcPr>
                <w:p w:rsidR="00ED1C18" w:rsidRDefault="00ED1C1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ED1C18" w:rsidRDefault="00ED1C1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Convert and Compare the given differential equation 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3" type="#_x0000_t75" style="width:62.25pt;height:30.75pt" o:ole="">
                        <v:imagedata r:id="rId23" o:title=""/>
                      </v:shape>
                      <o:OLEObject Type="Embed" ProgID="Equation.DSMT4" ShapeID="_x0000_i1033" DrawAspect="Content" ObjectID="_1669643816" r:id="rId24"/>
                    </w:object>
                  </w:r>
                </w:p>
              </w:tc>
            </w:tr>
            <w:tr w:rsidR="00ED1C18" w:rsidTr="00A37F1F">
              <w:trPr>
                <w:trHeight w:val="994"/>
              </w:trPr>
              <w:tc>
                <w:tcPr>
                  <w:tcW w:w="1304" w:type="dxa"/>
                </w:tcPr>
                <w:p w:rsidR="00ED1C18" w:rsidRDefault="00ED1C1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ED1C18" w:rsidRDefault="00ED1C18" w:rsidP="00A37F1F">
                  <w:pPr>
                    <w:widowControl w:val="0"/>
                  </w:pPr>
                  <w:r w:rsidRPr="00A37F1F">
                    <w:rPr>
                      <w:position w:val="-160"/>
                    </w:rPr>
                    <w:object w:dxaOrig="3540" w:dyaOrig="3320">
                      <v:shape id="_x0000_i1034" type="#_x0000_t75" style="width:177pt;height:165.75pt" o:ole="">
                        <v:imagedata r:id="rId25" o:title=""/>
                      </v:shape>
                      <o:OLEObject Type="Embed" ProgID="Equation.DSMT4" ShapeID="_x0000_i1034" DrawAspect="Content" ObjectID="_1669643817" r:id="rId26"/>
                    </w:object>
                  </w:r>
                </w:p>
                <w:p w:rsidR="00ED1C18" w:rsidRDefault="00ED1C18" w:rsidP="00A37F1F">
                  <w:pPr>
                    <w:widowControl w:val="0"/>
                  </w:pPr>
                  <w:r>
                    <w:t xml:space="preserve">Compare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5" type="#_x0000_t75" style="width:62.25pt;height:30.75pt" o:ole="">
                        <v:imagedata r:id="rId23" o:title=""/>
                      </v:shape>
                      <o:OLEObject Type="Embed" ProgID="Equation.DSMT4" ShapeID="_x0000_i1035" DrawAspect="Content" ObjectID="_1669643818" r:id="rId27"/>
                    </w:object>
                  </w:r>
                </w:p>
                <w:p w:rsidR="00ED1C18" w:rsidRDefault="00ED1C1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280116">
                    <w:rPr>
                      <w:position w:val="-24"/>
                    </w:rPr>
                    <w:object w:dxaOrig="2100" w:dyaOrig="620">
                      <v:shape id="_x0000_i1036" type="#_x0000_t75" style="width:105pt;height:30.75pt" o:ole="">
                        <v:imagedata r:id="rId28" o:title=""/>
                      </v:shape>
                      <o:OLEObject Type="Embed" ProgID="Equation.DSMT4" ShapeID="_x0000_i1036" DrawAspect="Content" ObjectID="_1669643819" r:id="rId29"/>
                    </w:object>
                  </w:r>
                </w:p>
              </w:tc>
            </w:tr>
          </w:tbl>
          <w:p w:rsidR="00ED1C18" w:rsidRDefault="00ED1C1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ED1C18" w:rsidRDefault="00ED1C1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ED1C18" w:rsidTr="00A37F1F">
              <w:trPr>
                <w:trHeight w:val="524"/>
              </w:trPr>
              <w:tc>
                <w:tcPr>
                  <w:tcW w:w="1304" w:type="dxa"/>
                </w:tcPr>
                <w:p w:rsidR="00ED1C18" w:rsidRDefault="00ED1C1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ED1C18" w:rsidRDefault="00903AD0" w:rsidP="00A37F1F">
                  <w:r>
                    <w:t xml:space="preserve">1. Integrating </w:t>
                  </w:r>
                  <w:r w:rsidR="00ED1C18">
                    <w:t xml:space="preserve"> factor of </w:t>
                  </w:r>
                  <w:r w:rsidR="00ED1C18" w:rsidRPr="00E31F84">
                    <w:rPr>
                      <w:position w:val="-24"/>
                    </w:rPr>
                    <w:object w:dxaOrig="1240" w:dyaOrig="620">
                      <v:shape id="_x0000_i1037" type="#_x0000_t75" style="width:62.25pt;height:30.75pt" o:ole="">
                        <v:imagedata r:id="rId30" o:title=""/>
                      </v:shape>
                      <o:OLEObject Type="Embed" ProgID="Equation.DSMT4" ShapeID="_x0000_i1037" DrawAspect="Content" ObjectID="_1669643820" r:id="rId31"/>
                    </w:object>
                  </w:r>
                  <w:r w:rsidR="00ED1C18">
                    <w:t>is</w:t>
                  </w:r>
                  <w:r w:rsidR="00ED1C18" w:rsidRPr="00BA6AAC">
                    <w:rPr>
                      <w:position w:val="-6"/>
                    </w:rPr>
                    <w:object w:dxaOrig="480" w:dyaOrig="420">
                      <v:shape id="_x0000_i1038" type="#_x0000_t75" style="width:24pt;height:21pt" o:ole="">
                        <v:imagedata r:id="rId32" o:title=""/>
                      </v:shape>
                      <o:OLEObject Type="Embed" ProgID="Equation.DSMT4" ShapeID="_x0000_i1038" DrawAspect="Content" ObjectID="_1669643821" r:id="rId33"/>
                    </w:object>
                  </w:r>
                  <w:r w:rsidR="00ED1C18">
                    <w:t>.</w:t>
                  </w:r>
                </w:p>
                <w:p w:rsidR="00ED1C18" w:rsidRDefault="00ED1C1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2. </w:t>
                  </w:r>
                  <w:r w:rsidRPr="00ED1C18">
                    <w:rPr>
                      <w:position w:val="-28"/>
                    </w:rPr>
                    <w:object w:dxaOrig="2540" w:dyaOrig="660">
                      <v:shape id="_x0000_i1039" type="#_x0000_t75" style="width:126.75pt;height:33pt" o:ole="">
                        <v:imagedata r:id="rId34" o:title=""/>
                      </v:shape>
                      <o:OLEObject Type="Embed" ProgID="Equation.DSMT4" ShapeID="_x0000_i1039" DrawAspect="Content" ObjectID="_1669643822" r:id="rId35"/>
                    </w:object>
                  </w:r>
                </w:p>
              </w:tc>
            </w:tr>
            <w:tr w:rsidR="00ED1C18" w:rsidTr="00A37F1F">
              <w:trPr>
                <w:trHeight w:val="994"/>
              </w:trPr>
              <w:tc>
                <w:tcPr>
                  <w:tcW w:w="1304" w:type="dxa"/>
                </w:tcPr>
                <w:p w:rsidR="00ED1C18" w:rsidRDefault="00ED1C1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ED1C18" w:rsidRDefault="00ED1C1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280116">
                    <w:rPr>
                      <w:position w:val="-86"/>
                    </w:rPr>
                    <w:object w:dxaOrig="1240" w:dyaOrig="1840">
                      <v:shape id="_x0000_i1040" type="#_x0000_t75" style="width:62.25pt;height:92.25pt" o:ole="">
                        <v:imagedata r:id="rId36" o:title=""/>
                      </v:shape>
                      <o:OLEObject Type="Embed" ProgID="Equation.DSMT4" ShapeID="_x0000_i1040" DrawAspect="Content" ObjectID="_1669643823" r:id="rId37"/>
                    </w:object>
                  </w:r>
                </w:p>
              </w:tc>
            </w:tr>
          </w:tbl>
          <w:p w:rsidR="00ED1C18" w:rsidRDefault="00ED1C1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ED1C18" w:rsidTr="00A37F1F">
              <w:trPr>
                <w:trHeight w:val="524"/>
              </w:trPr>
              <w:tc>
                <w:tcPr>
                  <w:tcW w:w="1304" w:type="dxa"/>
                </w:tcPr>
                <w:p w:rsidR="00ED1C18" w:rsidRDefault="00ED1C1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ED1C18" w:rsidRPr="00ED1C18" w:rsidRDefault="00ED1C18" w:rsidP="00ED1C18">
                  <w:pPr>
                    <w:widowControl w:val="0"/>
                    <w:rPr>
                      <w:position w:val="-16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41" type="#_x0000_t75" style="width:62.25pt;height:30.75pt" o:ole="">
                        <v:imagedata r:id="rId38" o:title=""/>
                      </v:shape>
                      <o:OLEObject Type="Embed" ProgID="Equation.DSMT4" ShapeID="_x0000_i1041" DrawAspect="Content" ObjectID="_1669643824" r:id="rId39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2160" w:dyaOrig="440">
                      <v:shape id="_x0000_i1042" type="#_x0000_t75" style="width:108pt;height:21.75pt" o:ole="">
                        <v:imagedata r:id="rId40" o:title=""/>
                      </v:shape>
                      <o:OLEObject Type="Embed" ProgID="Equation.DSMT4" ShapeID="_x0000_i1042" DrawAspect="Content" ObjectID="_1669643825" r:id="rId41"/>
                    </w:object>
                  </w:r>
                  <w:r w:rsidR="00721659" w:rsidRPr="00A37F1F">
                    <w:rPr>
                      <w:position w:val="-16"/>
                    </w:rPr>
                    <w:object w:dxaOrig="2540" w:dyaOrig="440">
                      <v:shape id="_x0000_i1043" type="#_x0000_t75" style="width:126.75pt;height:21.75pt" o:ole="">
                        <v:imagedata r:id="rId42" o:title=""/>
                      </v:shape>
                      <o:OLEObject Type="Embed" ProgID="Equation.DSMT4" ShapeID="_x0000_i1043" DrawAspect="Content" ObjectID="_1669643826" r:id="rId43"/>
                    </w:object>
                  </w:r>
                </w:p>
              </w:tc>
            </w:tr>
            <w:tr w:rsidR="00ED1C18" w:rsidTr="00A37F1F">
              <w:trPr>
                <w:trHeight w:val="994"/>
              </w:trPr>
              <w:tc>
                <w:tcPr>
                  <w:tcW w:w="1304" w:type="dxa"/>
                </w:tcPr>
                <w:p w:rsidR="00ED1C18" w:rsidRDefault="00ED1C1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ED1C18" w:rsidRDefault="001861AA" w:rsidP="00A37F1F">
                  <w:pPr>
                    <w:widowControl w:val="0"/>
                  </w:pPr>
                  <w:r w:rsidRPr="001861AA">
                    <w:rPr>
                      <w:position w:val="-132"/>
                    </w:rPr>
                    <w:object w:dxaOrig="3240" w:dyaOrig="2740">
                      <v:shape id="_x0000_i1044" type="#_x0000_t75" style="width:162pt;height:137.25pt" o:ole="">
                        <v:imagedata r:id="rId44" o:title=""/>
                      </v:shape>
                      <o:OLEObject Type="Embed" ProgID="Equation.DSMT4" ShapeID="_x0000_i1044" DrawAspect="Content" ObjectID="_1669643827" r:id="rId45"/>
                    </w:object>
                  </w:r>
                </w:p>
                <w:p w:rsidR="00ED1C18" w:rsidRDefault="00ED1C18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>Hence</w:t>
                  </w:r>
                  <w:r w:rsidR="00903AD0">
                    <w:t>,</w:t>
                  </w:r>
                  <w:r>
                    <w:t xml:space="preserve"> the solution is </w:t>
                  </w:r>
                  <w:r w:rsidR="001861AA" w:rsidRPr="00A37F1F">
                    <w:rPr>
                      <w:position w:val="-24"/>
                    </w:rPr>
                    <w:object w:dxaOrig="2120" w:dyaOrig="660">
                      <v:shape id="_x0000_i1045" type="#_x0000_t75" style="width:105.75pt;height:33pt" o:ole="">
                        <v:imagedata r:id="rId46" o:title=""/>
                      </v:shape>
                      <o:OLEObject Type="Embed" ProgID="Equation.DSMT4" ShapeID="_x0000_i1045" DrawAspect="Content" ObjectID="_1669643828" r:id="rId47"/>
                    </w:object>
                  </w:r>
                </w:p>
              </w:tc>
            </w:tr>
          </w:tbl>
          <w:p w:rsidR="00ED1C18" w:rsidRDefault="00ED1C1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ED1C18" w:rsidRDefault="00ED1C1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ED1C18" w:rsidRDefault="00ED1C18" w:rsidP="00ED1C18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D1C18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D1C18" w:rsidRDefault="00ED1C18" w:rsidP="00A37F1F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</w:p>
        </w:tc>
      </w:tr>
      <w:tr w:rsidR="00ED1C18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D1C18" w:rsidRDefault="00ED1C18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Final answer: The General solution of </w:t>
            </w:r>
            <w:r w:rsidR="001861AA" w:rsidRPr="00A37F1F">
              <w:rPr>
                <w:position w:val="-16"/>
              </w:rPr>
              <w:object w:dxaOrig="3320" w:dyaOrig="440">
                <v:shape id="_x0000_i1046" type="#_x0000_t75" style="width:165.75pt;height:21.75pt" o:ole="">
                  <v:imagedata r:id="rId21" o:title=""/>
                </v:shape>
                <o:OLEObject Type="Embed" ProgID="Equation.DSMT4" ShapeID="_x0000_i1046" DrawAspect="Content" ObjectID="_1669643829" r:id="rId48"/>
              </w:object>
            </w:r>
            <w:r>
              <w:t xml:space="preserve"> is</w:t>
            </w:r>
            <w:r w:rsidR="001861AA">
              <w:t xml:space="preserve"> </w:t>
            </w:r>
            <w:r w:rsidR="001861AA" w:rsidRPr="00A37F1F">
              <w:rPr>
                <w:position w:val="-24"/>
              </w:rPr>
              <w:object w:dxaOrig="2120" w:dyaOrig="660">
                <v:shape id="_x0000_i1047" type="#_x0000_t75" style="width:105.75pt;height:33pt" o:ole="">
                  <v:imagedata r:id="rId49" o:title=""/>
                </v:shape>
                <o:OLEObject Type="Embed" ProgID="Equation.DSMT4" ShapeID="_x0000_i1047" DrawAspect="Content" ObjectID="_1669643830" r:id="rId50"/>
              </w:object>
            </w:r>
            <w:r>
              <w:t>.</w:t>
            </w:r>
          </w:p>
        </w:tc>
      </w:tr>
    </w:tbl>
    <w:p w:rsidR="00ED1C18" w:rsidRDefault="00ED1C18" w:rsidP="00ED1C18">
      <w:pPr>
        <w:rPr>
          <w:sz w:val="20"/>
          <w:szCs w:val="20"/>
          <w:highlight w:val="white"/>
        </w:rPr>
      </w:pPr>
    </w:p>
    <w:p w:rsidR="00ED1C18" w:rsidRDefault="00ED1C18" w:rsidP="00ED1C18">
      <w:pPr>
        <w:rPr>
          <w:sz w:val="20"/>
          <w:szCs w:val="20"/>
          <w:highlight w:val="white"/>
        </w:rPr>
      </w:pPr>
    </w:p>
    <w:p w:rsidR="00ED1C18" w:rsidRDefault="00ED1C18" w:rsidP="00ED1C18"/>
    <w:p w:rsidR="00ED1C18" w:rsidRDefault="00ED1C18" w:rsidP="00ED1C18"/>
    <w:p w:rsidR="00ED1C18" w:rsidRDefault="00ED1C18" w:rsidP="00ED1C18"/>
    <w:p w:rsidR="00ED1C18" w:rsidRDefault="00ED1C18" w:rsidP="00ED1C18"/>
    <w:p w:rsidR="00ED1C18" w:rsidRDefault="00ED1C18" w:rsidP="00ED1C18"/>
    <w:p w:rsidR="00ED1C18" w:rsidRDefault="00ED1C18" w:rsidP="00ED1C18"/>
    <w:p w:rsidR="00265E9A" w:rsidRDefault="00265E9A"/>
    <w:sectPr w:rsidR="00265E9A" w:rsidSect="0024481E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0355F" w:rsidRDefault="0070355F" w:rsidP="008559E5">
      <w:pPr>
        <w:spacing w:after="0" w:line="240" w:lineRule="auto"/>
      </w:pPr>
      <w:r>
        <w:separator/>
      </w:r>
    </w:p>
  </w:endnote>
  <w:endnote w:type="continuationSeparator" w:id="1">
    <w:p w:rsidR="0070355F" w:rsidRDefault="0070355F" w:rsidP="008559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70355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70355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70355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0355F" w:rsidRDefault="0070355F" w:rsidP="008559E5">
      <w:pPr>
        <w:spacing w:after="0" w:line="240" w:lineRule="auto"/>
      </w:pPr>
      <w:r>
        <w:separator/>
      </w:r>
    </w:p>
  </w:footnote>
  <w:footnote w:type="continuationSeparator" w:id="1">
    <w:p w:rsidR="0070355F" w:rsidRDefault="0070355F" w:rsidP="008559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70355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70355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70355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ED1C18"/>
    <w:rsid w:val="001266F0"/>
    <w:rsid w:val="001861AA"/>
    <w:rsid w:val="00265E9A"/>
    <w:rsid w:val="00683239"/>
    <w:rsid w:val="0070355F"/>
    <w:rsid w:val="00721659"/>
    <w:rsid w:val="008559E5"/>
    <w:rsid w:val="00903AD0"/>
    <w:rsid w:val="00CF25E6"/>
    <w:rsid w:val="00ED1C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59E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D1C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1C1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header" Target="header3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header" Target="header1.xml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3</Pages>
  <Words>187</Words>
  <Characters>107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29T03:14:00Z</dcterms:created>
  <dcterms:modified xsi:type="dcterms:W3CDTF">2020-12-16T11:00:00Z</dcterms:modified>
</cp:coreProperties>
</file>